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12D5E2" w14:textId="77777777" w:rsidR="00AF6CD3" w:rsidRDefault="000C2581" w:rsidP="00F93754">
      <w:pPr>
        <w:pStyle w:val="berschrift3"/>
      </w:pPr>
      <w:r>
        <w:t>1.4.8. Weitere Aufgabenstellungen zu Funktionsuntersuchungen</w:t>
      </w:r>
    </w:p>
    <w:p w14:paraId="25A406F6" w14:textId="77777777" w:rsidR="00AF6CD3" w:rsidRDefault="00AF6CD3" w:rsidP="00AF6CD3"/>
    <w:p w14:paraId="20ABC643" w14:textId="77777777" w:rsidR="004B5BAC" w:rsidRDefault="004B5BAC" w:rsidP="004B5BAC">
      <w:pPr>
        <w:jc w:val="both"/>
      </w:pPr>
      <w:r>
        <w:t>In diesem Kapitel sollen einige Aufgabenstellungen zu Funktionsuntersuchungen besprochen werden, die häufig in Abschlussprüfungen gefordert werden.</w:t>
      </w:r>
    </w:p>
    <w:p w14:paraId="78E1C956" w14:textId="77777777" w:rsidR="004B5BAC" w:rsidRDefault="004B5BAC" w:rsidP="004B5BAC">
      <w:pPr>
        <w:jc w:val="both"/>
      </w:pPr>
    </w:p>
    <w:p w14:paraId="08F5CFA6" w14:textId="77777777" w:rsidR="004B5BAC" w:rsidRPr="00C449AD" w:rsidRDefault="00C449AD" w:rsidP="00C449AD">
      <w:pPr>
        <w:jc w:val="both"/>
        <w:rPr>
          <w:b/>
        </w:rPr>
      </w:pPr>
      <w:r>
        <w:rPr>
          <w:b/>
        </w:rPr>
        <w:t>Schnittpunkte von Funktionen</w:t>
      </w:r>
    </w:p>
    <w:p w14:paraId="592BB9E4" w14:textId="77777777" w:rsidR="004B5BAC" w:rsidRDefault="00C449AD" w:rsidP="00C449AD">
      <w:pPr>
        <w:jc w:val="both"/>
      </w:pPr>
      <w:r>
        <w:t>Theorie: Zum Berechnen von Schnittpunkten werden die Funktionsgleichungen gleichgesetzt und nach x aufgelöst.</w:t>
      </w:r>
    </w:p>
    <w:p w14:paraId="7D874E92" w14:textId="77777777" w:rsidR="00C449AD" w:rsidRDefault="00C449AD" w:rsidP="00C449AD">
      <w:pPr>
        <w:jc w:val="both"/>
      </w:pPr>
    </w:p>
    <w:p w14:paraId="4ADE22B6" w14:textId="77777777" w:rsidR="00C449AD" w:rsidRDefault="00C449AD" w:rsidP="00207FF5">
      <w:pPr>
        <w:tabs>
          <w:tab w:val="left" w:pos="3402"/>
        </w:tabs>
        <w:jc w:val="both"/>
      </w:pPr>
      <w:r w:rsidRPr="00C449AD">
        <w:rPr>
          <w:position w:val="-12"/>
        </w:rPr>
        <w:object w:dxaOrig="920" w:dyaOrig="360" w14:anchorId="36A2FE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pt" o:ole="">
            <v:imagedata r:id="rId6" o:title=""/>
          </v:shape>
          <o:OLEObject Type="Embed" ProgID="Equation.DSMT4" ShapeID="_x0000_i1025" DrawAspect="Content" ObjectID="_1635612950" r:id="rId7"/>
        </w:object>
      </w:r>
      <w:r w:rsidR="00207FF5">
        <w:tab/>
      </w:r>
      <w:r w:rsidR="00207FF5" w:rsidRPr="00207FF5">
        <w:rPr>
          <w:position w:val="-12"/>
        </w:rPr>
        <w:object w:dxaOrig="1080" w:dyaOrig="360" w14:anchorId="2605AC00">
          <v:shape id="_x0000_i1026" type="#_x0000_t75" style="width:54pt;height:18pt" o:ole="">
            <v:imagedata r:id="rId8" o:title=""/>
          </v:shape>
          <o:OLEObject Type="Embed" ProgID="Equation.DSMT4" ShapeID="_x0000_i1026" DrawAspect="Content" ObjectID="_1635612951" r:id="rId9"/>
        </w:object>
      </w:r>
    </w:p>
    <w:p w14:paraId="46E67AB5" w14:textId="77777777" w:rsidR="00207FF5" w:rsidRDefault="00207FF5" w:rsidP="00207FF5">
      <w:pPr>
        <w:tabs>
          <w:tab w:val="left" w:pos="3402"/>
        </w:tabs>
        <w:jc w:val="center"/>
      </w:pPr>
      <w:r w:rsidRPr="00207FF5">
        <w:rPr>
          <w:position w:val="-112"/>
        </w:rPr>
        <w:object w:dxaOrig="2600" w:dyaOrig="2340" w14:anchorId="42A450E5">
          <v:shape id="_x0000_i1027" type="#_x0000_t75" style="width:129.75pt;height:117pt" o:ole="">
            <v:imagedata r:id="rId10" o:title=""/>
          </v:shape>
          <o:OLEObject Type="Embed" ProgID="Equation.DSMT4" ShapeID="_x0000_i1027" DrawAspect="Content" ObjectID="_1635612952" r:id="rId11"/>
        </w:object>
      </w:r>
    </w:p>
    <w:p w14:paraId="12FE3C63" w14:textId="77777777" w:rsidR="004B5BAC" w:rsidRDefault="00207FF5" w:rsidP="00AF6CD3">
      <w:r>
        <w:t xml:space="preserve">Der x-Wert wird in eine der Gleichungen eingesetzt und man erhält </w:t>
      </w:r>
      <w:r w:rsidRPr="00207FF5">
        <w:rPr>
          <w:position w:val="-10"/>
        </w:rPr>
        <w:object w:dxaOrig="800" w:dyaOrig="300" w14:anchorId="34C03350">
          <v:shape id="_x0000_i1028" type="#_x0000_t75" style="width:39.75pt;height:15pt" o:ole="">
            <v:imagedata r:id="rId12" o:title=""/>
          </v:shape>
          <o:OLEObject Type="Embed" ProgID="Equation.DSMT4" ShapeID="_x0000_i1028" DrawAspect="Content" ObjectID="_1635612953" r:id="rId13"/>
        </w:object>
      </w:r>
      <w:r>
        <w:t>. Die Funktionen f und g schneiden sich also in S (-1,55|0,64).</w:t>
      </w:r>
    </w:p>
    <w:p w14:paraId="3E5F5225" w14:textId="77777777" w:rsidR="00207FF5" w:rsidRDefault="00207FF5" w:rsidP="00AF6CD3"/>
    <w:p w14:paraId="69DF2769" w14:textId="77777777" w:rsidR="00207FF5" w:rsidRDefault="00A958A8" w:rsidP="0051051A">
      <w:pPr>
        <w:jc w:val="both"/>
      </w:pPr>
      <w:r>
        <w:t>Bei manchen dieser Aufgaben</w:t>
      </w:r>
      <w:r w:rsidR="0051051A">
        <w:t xml:space="preserve"> lassen sich durch Termumformungen keine Lösungen ermitteln (</w:t>
      </w:r>
      <w:r w:rsidR="0051051A" w:rsidRPr="0051051A">
        <w:rPr>
          <w:position w:val="-6"/>
        </w:rPr>
        <w:object w:dxaOrig="960" w:dyaOrig="300" w14:anchorId="4C7D60E6">
          <v:shape id="_x0000_i1029" type="#_x0000_t75" style="width:48pt;height:15pt" o:ole="">
            <v:imagedata r:id="rId14" o:title=""/>
          </v:shape>
          <o:OLEObject Type="Embed" ProgID="Equation.DSMT4" ShapeID="_x0000_i1029" DrawAspect="Content" ObjectID="_1635612954" r:id="rId15"/>
        </w:object>
      </w:r>
      <w:r w:rsidR="0051051A">
        <w:t>). Dann benötigt man die SOLVE-Funktion des Taschenrechners.</w:t>
      </w:r>
    </w:p>
    <w:p w14:paraId="30F7DC69" w14:textId="77777777" w:rsidR="0051051A" w:rsidRDefault="0051051A" w:rsidP="0051051A">
      <w:pPr>
        <w:jc w:val="both"/>
      </w:pPr>
    </w:p>
    <w:p w14:paraId="2FCF65E3" w14:textId="77777777" w:rsidR="0051051A" w:rsidRPr="00604529" w:rsidRDefault="00604529" w:rsidP="0051051A">
      <w:pPr>
        <w:jc w:val="both"/>
        <w:rPr>
          <w:b/>
        </w:rPr>
      </w:pPr>
      <w:r>
        <w:rPr>
          <w:b/>
        </w:rPr>
        <w:t>Tangentenprobleme</w:t>
      </w:r>
    </w:p>
    <w:p w14:paraId="428482B7" w14:textId="77777777" w:rsidR="00604529" w:rsidRDefault="00604529" w:rsidP="0051051A">
      <w:pPr>
        <w:jc w:val="both"/>
      </w:pPr>
      <w:r>
        <w:t xml:space="preserve">Theorie: Der Anstieg der Tangente in einem Punkt ist gleich der ersten Ableitung der Funktion in diesem Punkt. Tangenten sind lineare Funktionen der Form </w:t>
      </w:r>
      <w:r w:rsidRPr="00604529">
        <w:rPr>
          <w:position w:val="-12"/>
        </w:rPr>
        <w:object w:dxaOrig="1200" w:dyaOrig="360" w14:anchorId="00FB336C">
          <v:shape id="_x0000_i1030" type="#_x0000_t75" style="width:60pt;height:18pt" o:ole="">
            <v:imagedata r:id="rId16" o:title=""/>
          </v:shape>
          <o:OLEObject Type="Embed" ProgID="Equation.DSMT4" ShapeID="_x0000_i1030" DrawAspect="Content" ObjectID="_1635612955" r:id="rId17"/>
        </w:object>
      </w:r>
      <w:r>
        <w:t>.</w:t>
      </w:r>
    </w:p>
    <w:p w14:paraId="70978ABB" w14:textId="77777777" w:rsidR="00604529" w:rsidRDefault="00604529" w:rsidP="0051051A">
      <w:pPr>
        <w:jc w:val="both"/>
      </w:pPr>
    </w:p>
    <w:p w14:paraId="00B2297D" w14:textId="77777777" w:rsidR="00604529" w:rsidRDefault="004D0529" w:rsidP="0051051A">
      <w:pPr>
        <w:jc w:val="both"/>
      </w:pPr>
      <w:r>
        <w:t xml:space="preserve">Die Flugbahn eines Segelfliegers kann durch die Funktion </w:t>
      </w:r>
      <w:r w:rsidRPr="004D0529">
        <w:rPr>
          <w:position w:val="-22"/>
        </w:rPr>
        <w:object w:dxaOrig="1820" w:dyaOrig="620" w14:anchorId="3FF05DDF">
          <v:shape id="_x0000_i1031" type="#_x0000_t75" style="width:90.75pt;height:30.75pt" o:ole="">
            <v:imagedata r:id="rId18" o:title=""/>
          </v:shape>
          <o:OLEObject Type="Embed" ProgID="Equation.DSMT4" ShapeID="_x0000_i1031" DrawAspect="Content" ObjectID="_1635612956" r:id="rId19"/>
        </w:object>
      </w:r>
      <w:r>
        <w:t xml:space="preserve"> beschrieben werden (x … Zeit in Minuten, f(x) … Höhe in 100 m). Um eine „Bruchlandung“ zu vermeiden, beschließt der Pilot nach 18 Minuten, tangential zur bisherigen Flugbahn zu fliegen. Nach welcher Zeit landet das Flugzeug?</w:t>
      </w:r>
    </w:p>
    <w:p w14:paraId="4DEE5622" w14:textId="77777777" w:rsidR="008C1F12" w:rsidRDefault="004D0529" w:rsidP="0051051A">
      <w:pPr>
        <w:jc w:val="both"/>
      </w:pPr>
      <w:r>
        <w:rPr>
          <w:noProof/>
        </w:rPr>
        <w:drawing>
          <wp:inline distT="0" distB="0" distL="0" distR="0" wp14:anchorId="034E113A" wp14:editId="64F79B82">
            <wp:extent cx="4320000" cy="1880471"/>
            <wp:effectExtent l="0" t="0" r="4445" b="5715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1880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B3942" w14:textId="77777777" w:rsidR="000E6A24" w:rsidRDefault="000E6A24" w:rsidP="0051051A">
      <w:pPr>
        <w:jc w:val="both"/>
      </w:pPr>
    </w:p>
    <w:p w14:paraId="6B807549" w14:textId="77777777" w:rsidR="000E6A24" w:rsidRDefault="000E6A24" w:rsidP="0051051A">
      <w:pPr>
        <w:jc w:val="both"/>
      </w:pPr>
      <w:r>
        <w:t>Übersetzung: An die Funktion f(x) muss im Punkt P (18|</w:t>
      </w:r>
      <w:proofErr w:type="gramStart"/>
      <w:r>
        <w:t>f(</w:t>
      </w:r>
      <w:proofErr w:type="gramEnd"/>
      <w:r>
        <w:t>18)) die Tangente angelegt und deren Nullstelle ermittelt werden.</w:t>
      </w:r>
    </w:p>
    <w:p w14:paraId="3A206955" w14:textId="77777777" w:rsidR="000E6A24" w:rsidRDefault="000E6A24" w:rsidP="0051051A">
      <w:pPr>
        <w:jc w:val="both"/>
      </w:pPr>
    </w:p>
    <w:p w14:paraId="0875A671" w14:textId="77777777" w:rsidR="000E6A24" w:rsidRDefault="000E6A24" w:rsidP="0051051A">
      <w:pPr>
        <w:jc w:val="both"/>
      </w:pPr>
    </w:p>
    <w:p w14:paraId="2F1F27B6" w14:textId="77777777" w:rsidR="000E6A24" w:rsidRDefault="000E6A24" w:rsidP="000E6A24">
      <w:pPr>
        <w:pStyle w:val="Listenabsatz"/>
        <w:numPr>
          <w:ilvl w:val="0"/>
          <w:numId w:val="18"/>
        </w:numPr>
        <w:jc w:val="both"/>
      </w:pPr>
      <w:r>
        <w:lastRenderedPageBreak/>
        <w:t>Ableitung der Funktion f(x)</w:t>
      </w:r>
      <w:r>
        <w:tab/>
      </w:r>
      <w:r>
        <w:br/>
      </w:r>
      <w:r w:rsidRPr="000E6A24">
        <w:rPr>
          <w:position w:val="-92"/>
        </w:rPr>
        <w:object w:dxaOrig="3080" w:dyaOrig="1939" w14:anchorId="0A15C856">
          <v:shape id="_x0000_i1032" type="#_x0000_t75" style="width:153.75pt;height:96.75pt" o:ole="">
            <v:imagedata r:id="rId21" o:title=""/>
          </v:shape>
          <o:OLEObject Type="Embed" ProgID="Equation.DSMT4" ShapeID="_x0000_i1032" DrawAspect="Content" ObjectID="_1635612957" r:id="rId22"/>
        </w:object>
      </w:r>
    </w:p>
    <w:p w14:paraId="59434E40" w14:textId="77777777" w:rsidR="00C820D5" w:rsidRDefault="00C820D5" w:rsidP="000E6A24">
      <w:pPr>
        <w:pStyle w:val="Listenabsatz"/>
        <w:numPr>
          <w:ilvl w:val="0"/>
          <w:numId w:val="18"/>
        </w:numPr>
        <w:jc w:val="both"/>
      </w:pPr>
      <w:r>
        <w:t xml:space="preserve">Berechnen des Anstiegs der Tangente mit </w:t>
      </w:r>
      <w:r w:rsidRPr="00C820D5">
        <w:rPr>
          <w:position w:val="-12"/>
        </w:rPr>
        <w:object w:dxaOrig="600" w:dyaOrig="360" w14:anchorId="00B34A43">
          <v:shape id="_x0000_i1033" type="#_x0000_t75" style="width:30pt;height:18pt" o:ole="">
            <v:imagedata r:id="rId23" o:title=""/>
          </v:shape>
          <o:OLEObject Type="Embed" ProgID="Equation.DSMT4" ShapeID="_x0000_i1033" DrawAspect="Content" ObjectID="_1635612958" r:id="rId24"/>
        </w:object>
      </w:r>
      <w:r>
        <w:tab/>
      </w:r>
      <w:r>
        <w:br/>
      </w:r>
      <w:r w:rsidRPr="00C820D5">
        <w:rPr>
          <w:position w:val="-62"/>
        </w:rPr>
        <w:object w:dxaOrig="2560" w:dyaOrig="1680" w14:anchorId="79349699">
          <v:shape id="_x0000_i1034" type="#_x0000_t75" style="width:127.5pt;height:84pt" o:ole="">
            <v:imagedata r:id="rId25" o:title=""/>
          </v:shape>
          <o:OLEObject Type="Embed" ProgID="Equation.DSMT4" ShapeID="_x0000_i1034" DrawAspect="Content" ObjectID="_1635612959" r:id="rId26"/>
        </w:object>
      </w:r>
    </w:p>
    <w:p w14:paraId="061DE4FD" w14:textId="77777777" w:rsidR="00C820D5" w:rsidRDefault="00C820D5" w:rsidP="00C820D5">
      <w:pPr>
        <w:pStyle w:val="Listenabsatz"/>
        <w:numPr>
          <w:ilvl w:val="0"/>
          <w:numId w:val="18"/>
        </w:numPr>
        <w:jc w:val="both"/>
      </w:pPr>
      <w:r>
        <w:t xml:space="preserve">Ermitteln der Koordinaten des Berührungspunktes mit </w:t>
      </w:r>
      <w:r w:rsidRPr="00C820D5">
        <w:rPr>
          <w:position w:val="-12"/>
        </w:rPr>
        <w:object w:dxaOrig="560" w:dyaOrig="360" w14:anchorId="71825681">
          <v:shape id="_x0000_i1035" type="#_x0000_t75" style="width:27.75pt;height:18pt" o:ole="">
            <v:imagedata r:id="rId27" o:title=""/>
          </v:shape>
          <o:OLEObject Type="Embed" ProgID="Equation.DSMT4" ShapeID="_x0000_i1035" DrawAspect="Content" ObjectID="_1635612960" r:id="rId28"/>
        </w:object>
      </w:r>
      <w:r>
        <w:tab/>
      </w:r>
      <w:r>
        <w:br/>
      </w:r>
      <w:r w:rsidRPr="00C820D5">
        <w:rPr>
          <w:position w:val="-58"/>
        </w:rPr>
        <w:object w:dxaOrig="2140" w:dyaOrig="1600" w14:anchorId="303D8009">
          <v:shape id="_x0000_i1036" type="#_x0000_t75" style="width:99.75pt;height:75pt" o:ole="">
            <v:imagedata r:id="rId29" o:title=""/>
          </v:shape>
          <o:OLEObject Type="Embed" ProgID="Equation.DSMT4" ShapeID="_x0000_i1036" DrawAspect="Content" ObjectID="_1635612961" r:id="rId30"/>
        </w:object>
      </w:r>
      <w:r>
        <w:br/>
        <w:t>Funktion und Tangente berühren sich im Punkt P (18|8,47)</w:t>
      </w:r>
    </w:p>
    <w:p w14:paraId="43E67B6D" w14:textId="77777777" w:rsidR="00C820D5" w:rsidRDefault="00C820D5" w:rsidP="00C820D5">
      <w:pPr>
        <w:pStyle w:val="Listenabsatz"/>
        <w:numPr>
          <w:ilvl w:val="0"/>
          <w:numId w:val="18"/>
        </w:numPr>
        <w:jc w:val="both"/>
      </w:pPr>
      <w:r>
        <w:t>Aufstellen der Tangentengleichung mit m = –0,363 und P (18|8,47)</w:t>
      </w:r>
      <w:r>
        <w:tab/>
      </w:r>
      <w:r>
        <w:br/>
      </w:r>
      <w:r w:rsidRPr="00C820D5">
        <w:rPr>
          <w:position w:val="-38"/>
        </w:rPr>
        <w:object w:dxaOrig="1900" w:dyaOrig="960" w14:anchorId="4265A5C6">
          <v:shape id="_x0000_i1037" type="#_x0000_t75" style="width:95.25pt;height:48pt" o:ole="">
            <v:imagedata r:id="rId31" o:title=""/>
          </v:shape>
          <o:OLEObject Type="Embed" ProgID="Equation.DSMT4" ShapeID="_x0000_i1037" DrawAspect="Content" ObjectID="_1635612962" r:id="rId32"/>
        </w:object>
      </w:r>
      <w:r>
        <w:br/>
        <w:t xml:space="preserve">Die Tangente hat die Gleichung </w:t>
      </w:r>
      <w:r w:rsidRPr="00604529">
        <w:rPr>
          <w:position w:val="-12"/>
        </w:rPr>
        <w:object w:dxaOrig="1780" w:dyaOrig="360" w14:anchorId="509561DD">
          <v:shape id="_x0000_i1038" type="#_x0000_t75" style="width:89.25pt;height:18pt" o:ole="">
            <v:imagedata r:id="rId33" o:title=""/>
          </v:shape>
          <o:OLEObject Type="Embed" ProgID="Equation.DSMT4" ShapeID="_x0000_i1038" DrawAspect="Content" ObjectID="_1635612963" r:id="rId34"/>
        </w:object>
      </w:r>
    </w:p>
    <w:p w14:paraId="7C19E34E" w14:textId="77777777" w:rsidR="00C820D5" w:rsidRDefault="00C820D5" w:rsidP="00C820D5">
      <w:pPr>
        <w:pStyle w:val="Listenabsatz"/>
        <w:numPr>
          <w:ilvl w:val="0"/>
          <w:numId w:val="18"/>
        </w:numPr>
        <w:jc w:val="both"/>
      </w:pPr>
      <w:r>
        <w:t>Berechnen der Nullstelle der Tangente</w:t>
      </w:r>
      <w:r>
        <w:tab/>
      </w:r>
      <w:r>
        <w:br/>
      </w:r>
      <w:r w:rsidRPr="00C820D5">
        <w:rPr>
          <w:position w:val="-42"/>
        </w:rPr>
        <w:object w:dxaOrig="1780" w:dyaOrig="999" w14:anchorId="0DD83953">
          <v:shape id="_x0000_i1039" type="#_x0000_t75" style="width:84.75pt;height:48pt" o:ole="">
            <v:imagedata r:id="rId35" o:title=""/>
          </v:shape>
          <o:OLEObject Type="Embed" ProgID="Equation.DSMT4" ShapeID="_x0000_i1039" DrawAspect="Content" ObjectID="_1635612964" r:id="rId36"/>
        </w:object>
      </w:r>
      <w:r>
        <w:br/>
        <w:t xml:space="preserve">Das </w:t>
      </w:r>
      <w:r w:rsidR="00252BAF">
        <w:t>Segelflugzeug landet nach 41,32 Minuten.</w:t>
      </w:r>
    </w:p>
    <w:p w14:paraId="083217F5" w14:textId="77777777" w:rsidR="00252BAF" w:rsidRDefault="00252BAF" w:rsidP="00252BAF">
      <w:pPr>
        <w:jc w:val="both"/>
      </w:pPr>
    </w:p>
    <w:p w14:paraId="04CDC5C9" w14:textId="77777777" w:rsidR="00252BAF" w:rsidRPr="006266F7" w:rsidRDefault="006266F7" w:rsidP="00252BAF">
      <w:pPr>
        <w:jc w:val="both"/>
        <w:rPr>
          <w:b/>
        </w:rPr>
      </w:pPr>
      <w:r>
        <w:rPr>
          <w:b/>
        </w:rPr>
        <w:t>Einbeschriebene Flächen</w:t>
      </w:r>
    </w:p>
    <w:p w14:paraId="652950D6" w14:textId="77777777" w:rsidR="006266F7" w:rsidRDefault="006266F7" w:rsidP="00252BAF">
      <w:pPr>
        <w:jc w:val="both"/>
      </w:pPr>
      <w:r>
        <w:t xml:space="preserve">Theorie: Unter eine Funktion soll </w:t>
      </w:r>
      <w:r w:rsidR="0056356A">
        <w:t xml:space="preserve">eine Fläche mit maximalem oder minimalem Flächeninhalt einbeschrieben werden. Es handelt sich hierbei um ein </w:t>
      </w:r>
      <w:proofErr w:type="spellStart"/>
      <w:r w:rsidR="0056356A">
        <w:t>Extremalproblem</w:t>
      </w:r>
      <w:proofErr w:type="spellEnd"/>
      <w:r w:rsidR="0056356A">
        <w:t xml:space="preserve"> (in Klasse E behandelt).</w:t>
      </w:r>
    </w:p>
    <w:p w14:paraId="7D0F1102" w14:textId="77777777" w:rsidR="0056356A" w:rsidRDefault="0056356A" w:rsidP="00252BAF">
      <w:pPr>
        <w:jc w:val="both"/>
      </w:pPr>
    </w:p>
    <w:p w14:paraId="460C6FD0" w14:textId="77777777" w:rsidR="0056356A" w:rsidRDefault="0056356A" w:rsidP="00252BAF">
      <w:pPr>
        <w:jc w:val="both"/>
      </w:pPr>
      <w:r>
        <w:t>Ein Punkt P (</w:t>
      </w:r>
      <w:proofErr w:type="spellStart"/>
      <w:r>
        <w:t>x|f</w:t>
      </w:r>
      <w:proofErr w:type="spellEnd"/>
      <w:r>
        <w:t xml:space="preserve">(x)) liegt auf der Funktion </w:t>
      </w:r>
      <w:r w:rsidRPr="004D0529">
        <w:rPr>
          <w:position w:val="-22"/>
        </w:rPr>
        <w:object w:dxaOrig="1820" w:dyaOrig="620" w14:anchorId="3B1BD70E">
          <v:shape id="_x0000_i1040" type="#_x0000_t75" style="width:84.75pt;height:29.25pt" o:ole="">
            <v:imagedata r:id="rId18" o:title=""/>
          </v:shape>
          <o:OLEObject Type="Embed" ProgID="Equation.DSMT4" ShapeID="_x0000_i1040" DrawAspect="Content" ObjectID="_1635612965" r:id="rId37"/>
        </w:object>
      </w:r>
      <w:r>
        <w:t xml:space="preserve"> </w:t>
      </w:r>
      <w:r w:rsidR="00816A8D">
        <w:t xml:space="preserve">im ersten Quadranten </w:t>
      </w:r>
      <w:r>
        <w:t>und erzeugt ein achsenparalleles Rechteck. Für welche Koordinaten von P wird der Flächeninhalt maximal?</w:t>
      </w:r>
    </w:p>
    <w:p w14:paraId="662A6297" w14:textId="77777777" w:rsidR="0056356A" w:rsidRDefault="0056356A" w:rsidP="00252BAF">
      <w:pPr>
        <w:jc w:val="both"/>
      </w:pPr>
    </w:p>
    <w:p w14:paraId="03152781" w14:textId="4B0E7261" w:rsidR="0056356A" w:rsidRDefault="0056356A" w:rsidP="00252BAF">
      <w:pPr>
        <w:jc w:val="both"/>
      </w:pPr>
    </w:p>
    <w:p w14:paraId="5D9941E0" w14:textId="0446CA75" w:rsidR="0056356A" w:rsidRDefault="0056356A" w:rsidP="00252BAF">
      <w:pPr>
        <w:jc w:val="both"/>
      </w:pPr>
      <w:r>
        <w:rPr>
          <w:noProof/>
        </w:rPr>
        <w:lastRenderedPageBreak/>
        <w:drawing>
          <wp:inline distT="0" distB="0" distL="0" distR="0" wp14:anchorId="36160CE0" wp14:editId="06F8D095">
            <wp:extent cx="4320000" cy="2271812"/>
            <wp:effectExtent l="0" t="0" r="4445" b="0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271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810930" w14:textId="77777777" w:rsidR="0056356A" w:rsidRDefault="0056356A" w:rsidP="00252BAF">
      <w:pPr>
        <w:jc w:val="both"/>
      </w:pPr>
    </w:p>
    <w:p w14:paraId="004A6CFA" w14:textId="77777777" w:rsidR="000544EA" w:rsidRDefault="00816A8D" w:rsidP="00252BAF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266AA7D" wp14:editId="07A74665">
                <wp:simplePos x="0" y="0"/>
                <wp:positionH relativeFrom="column">
                  <wp:align>right</wp:align>
                </wp:positionH>
                <wp:positionV relativeFrom="paragraph">
                  <wp:posOffset>652145</wp:posOffset>
                </wp:positionV>
                <wp:extent cx="1466850" cy="514350"/>
                <wp:effectExtent l="0" t="0" r="0" b="0"/>
                <wp:wrapNone/>
                <wp:docPr id="5" name="Textfeld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514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6AE70E1" w14:textId="77777777" w:rsidR="00816A8D" w:rsidRPr="000E679D" w:rsidRDefault="00816A8D" w:rsidP="00816A8D">
                            <w:pPr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 w:rsidRPr="000E679D">
                              <w:rPr>
                                <w:b/>
                                <w:i/>
                              </w:rPr>
                              <w:t>!Die</w:t>
                            </w:r>
                            <w:proofErr w:type="gramEnd"/>
                            <w:r w:rsidRPr="000E679D">
                              <w:rPr>
                                <w:b/>
                                <w:i/>
                              </w:rPr>
                              <w:t xml:space="preserve"> e-Funktion </w:t>
                            </w:r>
                            <w:r>
                              <w:rPr>
                                <w:b/>
                                <w:i/>
                              </w:rPr>
                              <w:t>ausklammern</w:t>
                            </w:r>
                            <w:r w:rsidRPr="000E679D">
                              <w:rPr>
                                <w:b/>
                                <w:i/>
                              </w:rPr>
                              <w:t>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266AA7D" id="_x0000_t202" coordsize="21600,21600" o:spt="202" path="m,l,21600r21600,l21600,xe">
                <v:stroke joinstyle="miter"/>
                <v:path gradientshapeok="t" o:connecttype="rect"/>
              </v:shapetype>
              <v:shape id="Textfeld 5" o:spid="_x0000_s1026" type="#_x0000_t202" style="position:absolute;left:0;text-align:left;margin-left:64.3pt;margin-top:51.35pt;width:115.5pt;height:40.5pt;z-index:251660288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" filled="f" stroked="f" strokeweight=".5pt">
                <v:textbox>
                  <w:txbxContent>
                    <w:p w14:paraId="26AE70E1" w14:textId="77777777" w:rsidR="00816A8D" w:rsidRPr="000E679D" w:rsidRDefault="00816A8D" w:rsidP="00816A8D">
                      <w:pPr>
                        <w:rPr>
                          <w:b/>
                          <w:i/>
                        </w:rPr>
                      </w:pPr>
                      <w:proofErr w:type="gramStart"/>
                      <w:r w:rsidRPr="000E679D">
                        <w:rPr>
                          <w:b/>
                          <w:i/>
                        </w:rPr>
                        <w:t>!Die</w:t>
                      </w:r>
                      <w:proofErr w:type="gramEnd"/>
                      <w:r w:rsidRPr="000E679D">
                        <w:rPr>
                          <w:b/>
                          <w:i/>
                        </w:rPr>
                        <w:t xml:space="preserve"> e-Funktion </w:t>
                      </w:r>
                      <w:r>
                        <w:rPr>
                          <w:b/>
                          <w:i/>
                        </w:rPr>
                        <w:t>ausklammern</w:t>
                      </w:r>
                      <w:r w:rsidRPr="000E679D">
                        <w:rPr>
                          <w:b/>
                          <w:i/>
                        </w:rPr>
                        <w:t>!</w:t>
                      </w:r>
                    </w:p>
                  </w:txbxContent>
                </v:textbox>
              </v:shape>
            </w:pict>
          </mc:Fallback>
        </mc:AlternateContent>
      </w:r>
      <w:r w:rsidR="004B5FB0">
        <w:t xml:space="preserve">Der Flächeninhalt des Rechtecks wird berechnet mit </w:t>
      </w:r>
      <w:r w:rsidR="004B5FB0" w:rsidRPr="004B5FB0">
        <w:rPr>
          <w:position w:val="-12"/>
        </w:rPr>
        <w:object w:dxaOrig="980" w:dyaOrig="360" w14:anchorId="37444105">
          <v:shape id="_x0000_i1041" type="#_x0000_t75" style="width:48.75pt;height:18pt" o:ole="">
            <v:imagedata r:id="rId39" o:title=""/>
          </v:shape>
          <o:OLEObject Type="Embed" ProgID="Equation.DSMT4" ShapeID="_x0000_i1041" DrawAspect="Content" ObjectID="_1635612966" r:id="rId40"/>
        </w:object>
      </w:r>
      <w:r w:rsidR="004B5FB0">
        <w:t>.</w:t>
      </w:r>
      <w:r w:rsidR="00151A81">
        <w:t xml:space="preserve"> Damit gilt </w:t>
      </w:r>
      <w:r w:rsidR="004F1CDF" w:rsidRPr="004D0529">
        <w:rPr>
          <w:position w:val="-22"/>
        </w:rPr>
        <w:object w:dxaOrig="1780" w:dyaOrig="620" w14:anchorId="507F3CB9">
          <v:shape id="_x0000_i1042" type="#_x0000_t75" style="width:83.25pt;height:29.25pt" o:ole="">
            <v:imagedata r:id="rId41" o:title=""/>
          </v:shape>
          <o:OLEObject Type="Embed" ProgID="Equation.DSMT4" ShapeID="_x0000_i1042" DrawAspect="Content" ObjectID="_1635612967" r:id="rId42"/>
        </w:object>
      </w:r>
      <w:r w:rsidR="004F1CDF">
        <w:t>. Für die Rechteckformel wird eine Extremwertuntersuchung durchgeführt.</w:t>
      </w:r>
    </w:p>
    <w:p w14:paraId="424373EF" w14:textId="77777777" w:rsidR="004F1CDF" w:rsidRDefault="00816A8D" w:rsidP="004F1CDF">
      <w:pPr>
        <w:pStyle w:val="Listenabsatz"/>
        <w:numPr>
          <w:ilvl w:val="0"/>
          <w:numId w:val="18"/>
        </w:num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C49723A" wp14:editId="68AFFFEC">
                <wp:simplePos x="0" y="0"/>
                <wp:positionH relativeFrom="column">
                  <wp:align>right</wp:align>
                </wp:positionH>
                <wp:positionV relativeFrom="paragraph">
                  <wp:posOffset>484505</wp:posOffset>
                </wp:positionV>
                <wp:extent cx="1466850" cy="514350"/>
                <wp:effectExtent l="0" t="0" r="0" b="0"/>
                <wp:wrapNone/>
                <wp:docPr id="4" name="Textfeld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514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9D837DB" w14:textId="77777777" w:rsidR="00816A8D" w:rsidRPr="000E679D" w:rsidRDefault="00816A8D" w:rsidP="00816A8D">
                            <w:pPr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 w:rsidRPr="000E679D">
                              <w:rPr>
                                <w:b/>
                                <w:i/>
                              </w:rPr>
                              <w:t>!Die</w:t>
                            </w:r>
                            <w:proofErr w:type="gramEnd"/>
                            <w:r w:rsidRPr="000E679D">
                              <w:rPr>
                                <w:b/>
                                <w:i/>
                              </w:rPr>
                              <w:t xml:space="preserve"> e-Funktion hat keine Nullstelle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49723A" id="Textfeld 4" o:spid="_x0000_s1027" type="#_x0000_t202" style="position:absolute;left:0;text-align:left;margin-left:64.3pt;margin-top:38.15pt;width:115.5pt;height:40.5pt;z-index:251662336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" filled="f" stroked="f" strokeweight=".5pt">
                <v:textbox>
                  <w:txbxContent>
                    <w:p w14:paraId="19D837DB" w14:textId="77777777" w:rsidR="00816A8D" w:rsidRPr="000E679D" w:rsidRDefault="00816A8D" w:rsidP="00816A8D">
                      <w:pPr>
                        <w:rPr>
                          <w:b/>
                          <w:i/>
                        </w:rPr>
                      </w:pPr>
                      <w:proofErr w:type="gramStart"/>
                      <w:r w:rsidRPr="000E679D">
                        <w:rPr>
                          <w:b/>
                          <w:i/>
                        </w:rPr>
                        <w:t>!Die</w:t>
                      </w:r>
                      <w:proofErr w:type="gramEnd"/>
                      <w:r w:rsidRPr="000E679D">
                        <w:rPr>
                          <w:b/>
                          <w:i/>
                        </w:rPr>
                        <w:t xml:space="preserve"> e-Funktion hat keine Nullstelle!</w:t>
                      </w:r>
                    </w:p>
                  </w:txbxContent>
                </v:textbox>
              </v:shape>
            </w:pict>
          </mc:Fallback>
        </mc:AlternateContent>
      </w:r>
      <w:r w:rsidR="004F1CDF">
        <w:t>Bilden der Ableitung von A</w:t>
      </w:r>
      <w:r w:rsidR="004F1CDF">
        <w:tab/>
      </w:r>
      <w:r w:rsidR="004F1CDF">
        <w:br/>
      </w:r>
      <w:r w:rsidR="004F1CDF" w:rsidRPr="004F1CDF">
        <w:rPr>
          <w:position w:val="-26"/>
        </w:rPr>
        <w:object w:dxaOrig="2480" w:dyaOrig="660" w14:anchorId="42F9ED4E">
          <v:shape id="_x0000_i1043" type="#_x0000_t75" style="width:115.5pt;height:30.75pt" o:ole="">
            <v:imagedata r:id="rId43" o:title=""/>
          </v:shape>
          <o:OLEObject Type="Embed" ProgID="Equation.DSMT4" ShapeID="_x0000_i1043" DrawAspect="Content" ObjectID="_1635612968" r:id="rId44"/>
        </w:object>
      </w:r>
    </w:p>
    <w:p w14:paraId="30C36BBF" w14:textId="77777777" w:rsidR="00816A8D" w:rsidRDefault="00816A8D" w:rsidP="004F1CDF">
      <w:pPr>
        <w:pStyle w:val="Listenabsatz"/>
        <w:numPr>
          <w:ilvl w:val="0"/>
          <w:numId w:val="18"/>
        </w:numPr>
        <w:jc w:val="both"/>
      </w:pPr>
      <w:r>
        <w:t>Berechnen der Nullstellen der Ableitung</w:t>
      </w:r>
      <w:r>
        <w:tab/>
      </w:r>
      <w:r>
        <w:br/>
      </w:r>
      <w:r w:rsidRPr="00816A8D">
        <w:rPr>
          <w:position w:val="-44"/>
        </w:rPr>
        <w:object w:dxaOrig="1939" w:dyaOrig="1240" w14:anchorId="0911AABF">
          <v:shape id="_x0000_i1044" type="#_x0000_t75" style="width:90.75pt;height:57.75pt" o:ole="">
            <v:imagedata r:id="rId45" o:title=""/>
          </v:shape>
          <o:OLEObject Type="Embed" ProgID="Equation.DSMT4" ShapeID="_x0000_i1044" DrawAspect="Content" ObjectID="_1635612969" r:id="rId46"/>
        </w:object>
      </w:r>
    </w:p>
    <w:p w14:paraId="54095108" w14:textId="77777777" w:rsidR="006556D1" w:rsidRDefault="006556D1" w:rsidP="004F1CDF">
      <w:pPr>
        <w:pStyle w:val="Listenabsatz"/>
        <w:numPr>
          <w:ilvl w:val="0"/>
          <w:numId w:val="18"/>
        </w:numPr>
        <w:jc w:val="both"/>
      </w:pPr>
      <w:r>
        <w:t>Angabe der Lösung</w:t>
      </w:r>
      <w:r>
        <w:tab/>
      </w:r>
      <w:r>
        <w:br/>
        <w:t>Bei x = 18 ist die einbeschriebene Fläche maximal. Die Lösung x</w:t>
      </w:r>
      <w:r>
        <w:rPr>
          <w:vertAlign w:val="subscript"/>
        </w:rPr>
        <w:t>1</w:t>
      </w:r>
      <w:r>
        <w:t xml:space="preserve"> = –13,5 entfällt aufgrund der Aufgabenstellung.</w:t>
      </w:r>
      <w:r>
        <w:tab/>
      </w:r>
      <w:r>
        <w:br/>
        <w:t>(Die Entscheidung „Maximum“ kann mittels einer Skizze oder dem hinreichenden Kriterium getroffen werden.)</w:t>
      </w:r>
    </w:p>
    <w:p w14:paraId="04768729" w14:textId="77777777" w:rsidR="00816A8D" w:rsidRDefault="00816A8D" w:rsidP="00816A8D">
      <w:pPr>
        <w:jc w:val="both"/>
      </w:pPr>
    </w:p>
    <w:p w14:paraId="522BEEE9" w14:textId="77777777" w:rsidR="00C46B3B" w:rsidRPr="00C46B3B" w:rsidRDefault="00C46B3B" w:rsidP="00816A8D">
      <w:pPr>
        <w:jc w:val="both"/>
        <w:rPr>
          <w:b/>
        </w:rPr>
      </w:pPr>
      <w:r>
        <w:rPr>
          <w:b/>
        </w:rPr>
        <w:t>Funktionen „ohne Knick“</w:t>
      </w:r>
    </w:p>
    <w:p w14:paraId="7A793144" w14:textId="77777777" w:rsidR="00C46B3B" w:rsidRDefault="00685802" w:rsidP="00816A8D">
      <w:pPr>
        <w:jc w:val="both"/>
      </w:pPr>
      <w:r>
        <w:t xml:space="preserve">Theorie: Funktionen sollen „ohne Knick“ ineinander übergehen. Dies ist genau dann der Fall, wenn </w:t>
      </w:r>
      <w:r w:rsidRPr="00685802">
        <w:rPr>
          <w:position w:val="-12"/>
        </w:rPr>
        <w:object w:dxaOrig="1140" w:dyaOrig="360" w14:anchorId="05D019F6">
          <v:shape id="_x0000_i1045" type="#_x0000_t75" style="width:57pt;height:18pt" o:ole="">
            <v:imagedata r:id="rId47" o:title=""/>
          </v:shape>
          <o:OLEObject Type="Embed" ProgID="Equation.DSMT4" ShapeID="_x0000_i1045" DrawAspect="Content" ObjectID="_1635612970" r:id="rId48"/>
        </w:object>
      </w:r>
      <w:r>
        <w:t xml:space="preserve"> ist.</w:t>
      </w:r>
    </w:p>
    <w:p w14:paraId="1663E8A1" w14:textId="77777777" w:rsidR="00685802" w:rsidRDefault="00685802" w:rsidP="00816A8D">
      <w:pPr>
        <w:jc w:val="both"/>
      </w:pPr>
    </w:p>
    <w:p w14:paraId="11E023C2" w14:textId="77777777" w:rsidR="00685802" w:rsidRDefault="00685802" w:rsidP="00816A8D">
      <w:pPr>
        <w:jc w:val="both"/>
      </w:pPr>
      <w:r>
        <w:t xml:space="preserve">Die Funktion </w:t>
      </w:r>
      <w:r w:rsidRPr="004D0529">
        <w:rPr>
          <w:position w:val="-22"/>
        </w:rPr>
        <w:object w:dxaOrig="1820" w:dyaOrig="620" w14:anchorId="1B80AB2A">
          <v:shape id="_x0000_i1046" type="#_x0000_t75" style="width:84.75pt;height:29.25pt" o:ole="">
            <v:imagedata r:id="rId18" o:title=""/>
          </v:shape>
          <o:OLEObject Type="Embed" ProgID="Equation.DSMT4" ShapeID="_x0000_i1046" DrawAspect="Content" ObjectID="_1635612971" r:id="rId49"/>
        </w:object>
      </w:r>
      <w:r>
        <w:t xml:space="preserve"> stellt den</w:t>
      </w:r>
      <w:r w:rsidR="002D73B3">
        <w:t xml:space="preserve"> Verlauf einer Straße dar</w:t>
      </w:r>
      <w:r w:rsidR="00174628">
        <w:t>. Im Punkt P (25|0) soll tangential eine neue Straße beginnen, die parabelförmig zum Ort Q (40|0) führt.</w:t>
      </w:r>
    </w:p>
    <w:p w14:paraId="5EC896F3" w14:textId="77777777" w:rsidR="00174628" w:rsidRDefault="00174628" w:rsidP="00174628">
      <w:pPr>
        <w:pStyle w:val="Listenabsatz"/>
        <w:numPr>
          <w:ilvl w:val="0"/>
          <w:numId w:val="18"/>
        </w:numPr>
        <w:jc w:val="both"/>
      </w:pPr>
      <w:r>
        <w:t>Bestimmen des Anstieges von f im Punkt P</w:t>
      </w:r>
      <w:r>
        <w:tab/>
      </w:r>
      <w:r>
        <w:br/>
      </w:r>
      <w:r w:rsidRPr="00C820D5">
        <w:rPr>
          <w:position w:val="-62"/>
        </w:rPr>
        <w:object w:dxaOrig="2540" w:dyaOrig="1680" w14:anchorId="323337F6">
          <v:shape id="_x0000_i1047" type="#_x0000_t75" style="width:126.75pt;height:84pt" o:ole="">
            <v:imagedata r:id="rId50" o:title=""/>
          </v:shape>
          <o:OLEObject Type="Embed" ProgID="Equation.DSMT4" ShapeID="_x0000_i1047" DrawAspect="Content" ObjectID="_1635612972" r:id="rId51"/>
        </w:object>
      </w:r>
    </w:p>
    <w:p w14:paraId="5053E170" w14:textId="2AD1AE77" w:rsidR="00174628" w:rsidRDefault="00174628" w:rsidP="00174628">
      <w:pPr>
        <w:jc w:val="both"/>
      </w:pPr>
    </w:p>
    <w:p w14:paraId="3CFC5483" w14:textId="491EDB67" w:rsidR="00174628" w:rsidRDefault="00174628" w:rsidP="00174628">
      <w:pPr>
        <w:pStyle w:val="Listenabsatz"/>
        <w:numPr>
          <w:ilvl w:val="0"/>
          <w:numId w:val="18"/>
        </w:numPr>
        <w:jc w:val="both"/>
      </w:pPr>
      <w:r>
        <w:t>Aufstellen der Parabelgleichung</w:t>
      </w:r>
      <w:r>
        <w:tab/>
      </w:r>
      <w:r w:rsidR="004A4152">
        <w:br/>
      </w:r>
      <w:r w:rsidR="004A4152" w:rsidRPr="004A4152">
        <w:rPr>
          <w:position w:val="-12"/>
        </w:rPr>
        <w:object w:dxaOrig="1460" w:dyaOrig="360" w14:anchorId="71F699B4">
          <v:shape id="_x0000_i1048" type="#_x0000_t75" style="width:72.75pt;height:18pt" o:ole="">
            <v:imagedata r:id="rId52" o:title=""/>
          </v:shape>
          <o:OLEObject Type="Embed" ProgID="Equation.DSMT4" ShapeID="_x0000_i1048" DrawAspect="Content" ObjectID="_1635612973" r:id="rId53"/>
        </w:object>
      </w:r>
      <w:r>
        <w:br/>
      </w:r>
      <w:r w:rsidR="004A4152" w:rsidRPr="00174628">
        <w:rPr>
          <w:position w:val="-46"/>
        </w:rPr>
        <w:object w:dxaOrig="2120" w:dyaOrig="1060" w14:anchorId="1C737738">
          <v:shape id="_x0000_i1049" type="#_x0000_t75" style="width:105.75pt;height:53.25pt" o:ole="">
            <v:imagedata r:id="rId54" o:title=""/>
          </v:shape>
          <o:OLEObject Type="Embed" ProgID="Equation.DSMT4" ShapeID="_x0000_i1049" DrawAspect="Content" ObjectID="_1635612974" r:id="rId55"/>
        </w:object>
      </w:r>
      <w:r w:rsidR="004A4152">
        <w:br/>
        <w:t>P liegt auf p</w:t>
      </w:r>
      <w:r w:rsidR="004A4152">
        <w:tab/>
      </w:r>
      <w:r w:rsidR="004A4152">
        <w:br/>
      </w:r>
      <w:r w:rsidR="004A4152" w:rsidRPr="004A4152">
        <w:rPr>
          <w:position w:val="-30"/>
        </w:rPr>
        <w:object w:dxaOrig="2040" w:dyaOrig="700" w14:anchorId="14B15751">
          <v:shape id="_x0000_i1050" type="#_x0000_t75" style="width:102pt;height:35.25pt" o:ole="">
            <v:imagedata r:id="rId56" o:title=""/>
          </v:shape>
          <o:OLEObject Type="Embed" ProgID="Equation.DSMT4" ShapeID="_x0000_i1050" DrawAspect="Content" ObjectID="_1635612975" r:id="rId57"/>
        </w:object>
      </w:r>
      <w:r w:rsidR="004A4152">
        <w:br/>
        <w:t>Q liegt auf p</w:t>
      </w:r>
      <w:r w:rsidR="004A4152">
        <w:tab/>
      </w:r>
      <w:r w:rsidR="004A4152">
        <w:br/>
      </w:r>
      <w:r w:rsidR="004A4152" w:rsidRPr="004A4152">
        <w:rPr>
          <w:position w:val="-30"/>
        </w:rPr>
        <w:object w:dxaOrig="2220" w:dyaOrig="700" w14:anchorId="726F8C33">
          <v:shape id="_x0000_i1051" type="#_x0000_t75" style="width:111pt;height:35.25pt" o:ole="">
            <v:imagedata r:id="rId58" o:title=""/>
          </v:shape>
          <o:OLEObject Type="Embed" ProgID="Equation.DSMT4" ShapeID="_x0000_i1051" DrawAspect="Content" ObjectID="_1635612976" r:id="rId59"/>
        </w:object>
      </w:r>
      <w:r w:rsidR="004A4152">
        <w:br/>
        <w:t>Lösen des Gleichungssystems mit dem Taschenrechner</w:t>
      </w:r>
      <w:r w:rsidR="004A4152">
        <w:tab/>
      </w:r>
      <w:r w:rsidR="004A4152">
        <w:br/>
      </w:r>
      <w:r w:rsidR="00D60BB8" w:rsidRPr="00D60BB8">
        <w:rPr>
          <w:position w:val="-22"/>
        </w:rPr>
        <w:object w:dxaOrig="2760" w:dyaOrig="580" w14:anchorId="3C626F32">
          <v:shape id="_x0000_i1052" type="#_x0000_t75" style="width:138pt;height:29.25pt" o:ole="">
            <v:imagedata r:id="rId60" o:title=""/>
          </v:shape>
          <o:OLEObject Type="Embed" ProgID="Equation.DSMT4" ShapeID="_x0000_i1052" DrawAspect="Content" ObjectID="_1635612977" r:id="rId61"/>
        </w:object>
      </w:r>
      <w:r w:rsidR="00D60BB8">
        <w:br/>
        <w:t xml:space="preserve">Die Straße hat die Form </w:t>
      </w:r>
      <w:r w:rsidR="00D60BB8" w:rsidRPr="00D60BB8">
        <w:rPr>
          <w:position w:val="-22"/>
        </w:rPr>
        <w:object w:dxaOrig="2680" w:dyaOrig="580" w14:anchorId="2750B5F2">
          <v:shape id="_x0000_i1053" type="#_x0000_t75" style="width:133.5pt;height:29.25pt" o:ole="">
            <v:imagedata r:id="rId62" o:title=""/>
          </v:shape>
          <o:OLEObject Type="Embed" ProgID="Equation.DSMT4" ShapeID="_x0000_i1053" DrawAspect="Content" ObjectID="_1635612978" r:id="rId63"/>
        </w:object>
      </w:r>
      <w:r w:rsidR="00FA0E4C">
        <w:tab/>
      </w:r>
      <w:r w:rsidR="007D5FE9">
        <w:br/>
      </w:r>
      <w:r w:rsidR="00FA0E4C">
        <w:rPr>
          <w:noProof/>
        </w:rPr>
        <w:drawing>
          <wp:inline distT="0" distB="0" distL="0" distR="0" wp14:anchorId="5E60C427" wp14:editId="4151F1B2">
            <wp:extent cx="3600000" cy="2566588"/>
            <wp:effectExtent l="0" t="0" r="635" b="5715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566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4302BA" w14:textId="77777777" w:rsidR="00FA0E4C" w:rsidRDefault="00FA0E4C" w:rsidP="00FA0E4C">
      <w:pPr>
        <w:pStyle w:val="Listenabsatz"/>
      </w:pPr>
    </w:p>
    <w:p w14:paraId="20CC6AF2" w14:textId="77777777" w:rsidR="00FA0E4C" w:rsidRPr="00FA0E4C" w:rsidRDefault="00FA0E4C" w:rsidP="00FA0E4C">
      <w:pPr>
        <w:jc w:val="both"/>
        <w:rPr>
          <w:b/>
        </w:rPr>
      </w:pPr>
      <w:r>
        <w:rPr>
          <w:b/>
        </w:rPr>
        <w:t>Wachstum und Zerfall</w:t>
      </w:r>
    </w:p>
    <w:p w14:paraId="5D2F836E" w14:textId="77777777" w:rsidR="00FA0E4C" w:rsidRDefault="00FA0E4C" w:rsidP="00FA0E4C">
      <w:pPr>
        <w:jc w:val="both"/>
      </w:pPr>
      <w:r>
        <w:t xml:space="preserve">Theorie: </w:t>
      </w:r>
    </w:p>
    <w:p w14:paraId="02D1F1AD" w14:textId="77777777" w:rsidR="00FA0E4C" w:rsidRDefault="00FA0E4C" w:rsidP="00FA0E4C">
      <w:pPr>
        <w:pStyle w:val="Listenabsatz"/>
        <w:numPr>
          <w:ilvl w:val="0"/>
          <w:numId w:val="21"/>
        </w:numPr>
        <w:jc w:val="both"/>
      </w:pPr>
      <w:r>
        <w:t xml:space="preserve">Modell des ungestörten Wachstums: </w:t>
      </w:r>
      <w:r w:rsidRPr="00FA0E4C">
        <w:rPr>
          <w:position w:val="-12"/>
        </w:rPr>
        <w:object w:dxaOrig="1060" w:dyaOrig="360" w14:anchorId="7FB21838">
          <v:shape id="_x0000_i1054" type="#_x0000_t75" style="width:53.25pt;height:18pt" o:ole="">
            <v:imagedata r:id="rId65" o:title=""/>
          </v:shape>
          <o:OLEObject Type="Embed" ProgID="Equation.DSMT4" ShapeID="_x0000_i1054" DrawAspect="Content" ObjectID="_1635612979" r:id="rId66"/>
        </w:object>
      </w:r>
      <w:r>
        <w:t>, k &gt; 0</w:t>
      </w:r>
      <w:r w:rsidR="00C11B24">
        <w:tab/>
      </w:r>
      <w:r w:rsidR="00C11B24">
        <w:br/>
      </w:r>
      <w:r>
        <w:t>c … Anfangsbestand zum Zeitpunkt t = 0</w:t>
      </w:r>
    </w:p>
    <w:p w14:paraId="4B311DBD" w14:textId="77777777" w:rsidR="0023286A" w:rsidRDefault="0023286A" w:rsidP="00FA0E4C">
      <w:pPr>
        <w:pStyle w:val="Listenabsatz"/>
        <w:numPr>
          <w:ilvl w:val="0"/>
          <w:numId w:val="21"/>
        </w:numPr>
        <w:jc w:val="both"/>
      </w:pPr>
      <w:r>
        <w:t xml:space="preserve">Modell des begrenzten Wachstums: </w:t>
      </w:r>
      <w:r w:rsidRPr="00FA0E4C">
        <w:rPr>
          <w:position w:val="-12"/>
        </w:rPr>
        <w:object w:dxaOrig="1440" w:dyaOrig="360" w14:anchorId="6E582563">
          <v:shape id="_x0000_i1055" type="#_x0000_t75" style="width:1in;height:18pt" o:ole="">
            <v:imagedata r:id="rId67" o:title=""/>
          </v:shape>
          <o:OLEObject Type="Embed" ProgID="Equation.DSMT4" ShapeID="_x0000_i1055" DrawAspect="Content" ObjectID="_1635612980" r:id="rId68"/>
        </w:object>
      </w:r>
      <w:r>
        <w:t>, k &gt; 0</w:t>
      </w:r>
      <w:r w:rsidR="00C11B24">
        <w:tab/>
      </w:r>
      <w:r w:rsidR="00C11B24">
        <w:br/>
      </w:r>
      <w:r>
        <w:t>a + b … Anfangsbestand zum Zeitpunkt t = 0</w:t>
      </w:r>
      <w:r w:rsidR="00C11B24">
        <w:tab/>
      </w:r>
      <w:r w:rsidR="00C11B24">
        <w:br/>
      </w:r>
      <w:r>
        <w:t>a … Sättigungsgrenze</w:t>
      </w:r>
    </w:p>
    <w:p w14:paraId="364EB5BA" w14:textId="77777777" w:rsidR="00FA0E4C" w:rsidRDefault="00FA0E4C" w:rsidP="00C11B24">
      <w:pPr>
        <w:pStyle w:val="Listenabsatz"/>
        <w:numPr>
          <w:ilvl w:val="0"/>
          <w:numId w:val="21"/>
        </w:numPr>
        <w:jc w:val="both"/>
      </w:pPr>
      <w:r>
        <w:t xml:space="preserve">Modell des ungestörten Zerfalls: </w:t>
      </w:r>
      <w:r w:rsidRPr="00FA0E4C">
        <w:rPr>
          <w:position w:val="-12"/>
        </w:rPr>
        <w:object w:dxaOrig="1140" w:dyaOrig="360" w14:anchorId="469F2958">
          <v:shape id="_x0000_i1056" type="#_x0000_t75" style="width:57pt;height:18pt" o:ole="">
            <v:imagedata r:id="rId69" o:title=""/>
          </v:shape>
          <o:OLEObject Type="Embed" ProgID="Equation.DSMT4" ShapeID="_x0000_i1056" DrawAspect="Content" ObjectID="_1635612981" r:id="rId70"/>
        </w:object>
      </w:r>
      <w:r>
        <w:t>, k &gt; 0</w:t>
      </w:r>
      <w:r w:rsidR="00C11B24">
        <w:tab/>
      </w:r>
      <w:r w:rsidR="00C11B24">
        <w:br/>
      </w:r>
      <w:r>
        <w:t>c … Anfangsbestand zum Zeitpunkt t = 0</w:t>
      </w:r>
    </w:p>
    <w:p w14:paraId="049E77CA" w14:textId="77777777" w:rsidR="00C11B24" w:rsidRDefault="00C11B24" w:rsidP="00C11B24">
      <w:pPr>
        <w:pStyle w:val="Listenabsatz"/>
        <w:numPr>
          <w:ilvl w:val="0"/>
          <w:numId w:val="21"/>
        </w:numPr>
        <w:jc w:val="both"/>
      </w:pPr>
      <w:r>
        <w:t>Modell des logistischen Wachstums</w:t>
      </w:r>
      <w:r>
        <w:tab/>
      </w:r>
      <w:r>
        <w:br/>
      </w:r>
      <w:r w:rsidRPr="00C11B24">
        <w:rPr>
          <w:position w:val="-22"/>
        </w:rPr>
        <w:object w:dxaOrig="1500" w:dyaOrig="580" w14:anchorId="630201D6">
          <v:shape id="_x0000_i1057" type="#_x0000_t75" style="width:75pt;height:29.25pt" o:ole="">
            <v:imagedata r:id="rId71" o:title=""/>
          </v:shape>
          <o:OLEObject Type="Embed" ProgID="Equation.DSMT4" ShapeID="_x0000_i1057" DrawAspect="Content" ObjectID="_1635612982" r:id="rId72"/>
        </w:object>
      </w:r>
      <w:r>
        <w:br/>
        <w:t xml:space="preserve">Anfangsbestand </w:t>
      </w:r>
      <w:r w:rsidRPr="00C11B24">
        <w:rPr>
          <w:position w:val="-22"/>
        </w:rPr>
        <w:object w:dxaOrig="1120" w:dyaOrig="580" w14:anchorId="5F0D6C05">
          <v:shape id="_x0000_i1058" type="#_x0000_t75" style="width:56.25pt;height:29.25pt" o:ole="">
            <v:imagedata r:id="rId73" o:title=""/>
          </v:shape>
          <o:OLEObject Type="Embed" ProgID="Equation.DSMT4" ShapeID="_x0000_i1058" DrawAspect="Content" ObjectID="_1635612983" r:id="rId74"/>
        </w:object>
      </w:r>
      <w:r>
        <w:tab/>
      </w:r>
      <w:r>
        <w:br/>
        <w:t xml:space="preserve">Grenzbestand: </w:t>
      </w:r>
      <w:r w:rsidRPr="00C11B24">
        <w:rPr>
          <w:position w:val="-18"/>
        </w:rPr>
        <w:object w:dxaOrig="1060" w:dyaOrig="420" w14:anchorId="20F5F0A2">
          <v:shape id="_x0000_i1059" type="#_x0000_t75" style="width:53.25pt;height:21pt" o:ole="">
            <v:imagedata r:id="rId75" o:title=""/>
          </v:shape>
          <o:OLEObject Type="Embed" ProgID="Equation.DSMT4" ShapeID="_x0000_i1059" DrawAspect="Content" ObjectID="_1635612984" r:id="rId76"/>
        </w:object>
      </w:r>
    </w:p>
    <w:p w14:paraId="4E664458" w14:textId="77777777" w:rsidR="00D604CC" w:rsidRDefault="00D604CC" w:rsidP="00FA0E4C">
      <w:pPr>
        <w:jc w:val="both"/>
      </w:pPr>
    </w:p>
    <w:p w14:paraId="4458B424" w14:textId="3FD3E5E5" w:rsidR="000D4801" w:rsidRPr="00952BF7" w:rsidRDefault="000D4801" w:rsidP="00016C39">
      <w:pPr>
        <w:jc w:val="both"/>
        <w:rPr>
          <w:sz w:val="20"/>
        </w:rPr>
      </w:pPr>
      <w:bookmarkStart w:id="0" w:name="_GoBack"/>
      <w:bookmarkEnd w:id="0"/>
    </w:p>
    <w:sectPr w:rsidR="000D4801" w:rsidRPr="00952BF7" w:rsidSect="002E06E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6F43A6C"/>
    <w:multiLevelType w:val="hybridMultilevel"/>
    <w:tmpl w:val="E6669E72"/>
    <w:lvl w:ilvl="0" w:tplc="7456AA50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206E4F48"/>
    <w:multiLevelType w:val="hybridMultilevel"/>
    <w:tmpl w:val="62E461CE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E83DCA"/>
    <w:multiLevelType w:val="hybridMultilevel"/>
    <w:tmpl w:val="3BEC2FFA"/>
    <w:lvl w:ilvl="0" w:tplc="7456AA50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48DA23D4"/>
    <w:multiLevelType w:val="hybridMultilevel"/>
    <w:tmpl w:val="4ACCEC96"/>
    <w:lvl w:ilvl="0" w:tplc="7456AA50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DEA4432"/>
    <w:multiLevelType w:val="hybridMultilevel"/>
    <w:tmpl w:val="5358C94C"/>
    <w:lvl w:ilvl="0" w:tplc="744872D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364" w:hanging="360"/>
      </w:pPr>
    </w:lvl>
    <w:lvl w:ilvl="2" w:tplc="0407001B" w:tentative="1">
      <w:start w:val="1"/>
      <w:numFmt w:val="lowerRoman"/>
      <w:lvlText w:val="%3."/>
      <w:lvlJc w:val="right"/>
      <w:pPr>
        <w:ind w:left="2084" w:hanging="180"/>
      </w:pPr>
    </w:lvl>
    <w:lvl w:ilvl="3" w:tplc="0407000F" w:tentative="1">
      <w:start w:val="1"/>
      <w:numFmt w:val="decimal"/>
      <w:lvlText w:val="%4."/>
      <w:lvlJc w:val="left"/>
      <w:pPr>
        <w:ind w:left="2804" w:hanging="360"/>
      </w:pPr>
    </w:lvl>
    <w:lvl w:ilvl="4" w:tplc="04070019" w:tentative="1">
      <w:start w:val="1"/>
      <w:numFmt w:val="lowerLetter"/>
      <w:lvlText w:val="%5."/>
      <w:lvlJc w:val="left"/>
      <w:pPr>
        <w:ind w:left="3524" w:hanging="360"/>
      </w:pPr>
    </w:lvl>
    <w:lvl w:ilvl="5" w:tplc="0407001B" w:tentative="1">
      <w:start w:val="1"/>
      <w:numFmt w:val="lowerRoman"/>
      <w:lvlText w:val="%6."/>
      <w:lvlJc w:val="right"/>
      <w:pPr>
        <w:ind w:left="4244" w:hanging="180"/>
      </w:pPr>
    </w:lvl>
    <w:lvl w:ilvl="6" w:tplc="0407000F" w:tentative="1">
      <w:start w:val="1"/>
      <w:numFmt w:val="decimal"/>
      <w:lvlText w:val="%7."/>
      <w:lvlJc w:val="left"/>
      <w:pPr>
        <w:ind w:left="4964" w:hanging="360"/>
      </w:pPr>
    </w:lvl>
    <w:lvl w:ilvl="7" w:tplc="04070019" w:tentative="1">
      <w:start w:val="1"/>
      <w:numFmt w:val="lowerLetter"/>
      <w:lvlText w:val="%8."/>
      <w:lvlJc w:val="left"/>
      <w:pPr>
        <w:ind w:left="5684" w:hanging="360"/>
      </w:pPr>
    </w:lvl>
    <w:lvl w:ilvl="8" w:tplc="0407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6"/>
  </w:num>
  <w:num w:numId="2">
    <w:abstractNumId w:val="19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0"/>
  </w:num>
  <w:num w:numId="16">
    <w:abstractNumId w:val="12"/>
  </w:num>
  <w:num w:numId="17">
    <w:abstractNumId w:val="20"/>
  </w:num>
  <w:num w:numId="18">
    <w:abstractNumId w:val="15"/>
  </w:num>
  <w:num w:numId="19">
    <w:abstractNumId w:val="14"/>
  </w:num>
  <w:num w:numId="20">
    <w:abstractNumId w:val="11"/>
  </w:num>
  <w:num w:numId="2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0BD3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C39"/>
    <w:rsid w:val="00016E82"/>
    <w:rsid w:val="0002277E"/>
    <w:rsid w:val="000244B3"/>
    <w:rsid w:val="00024C63"/>
    <w:rsid w:val="000250D1"/>
    <w:rsid w:val="000276AB"/>
    <w:rsid w:val="0003026F"/>
    <w:rsid w:val="000303A0"/>
    <w:rsid w:val="00030CFD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46F45"/>
    <w:rsid w:val="0005420C"/>
    <w:rsid w:val="000544EA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7383"/>
    <w:rsid w:val="00090B7E"/>
    <w:rsid w:val="00090BF4"/>
    <w:rsid w:val="000929E8"/>
    <w:rsid w:val="00094383"/>
    <w:rsid w:val="000946FF"/>
    <w:rsid w:val="00097C24"/>
    <w:rsid w:val="000A01D2"/>
    <w:rsid w:val="000A109F"/>
    <w:rsid w:val="000A263F"/>
    <w:rsid w:val="000A2BED"/>
    <w:rsid w:val="000A2D00"/>
    <w:rsid w:val="000A3259"/>
    <w:rsid w:val="000A6E70"/>
    <w:rsid w:val="000A71B7"/>
    <w:rsid w:val="000B2124"/>
    <w:rsid w:val="000B38F7"/>
    <w:rsid w:val="000C0568"/>
    <w:rsid w:val="000C0A58"/>
    <w:rsid w:val="000C15D4"/>
    <w:rsid w:val="000C2581"/>
    <w:rsid w:val="000C3BD2"/>
    <w:rsid w:val="000C4594"/>
    <w:rsid w:val="000C48D6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79D"/>
    <w:rsid w:val="000E6A24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33"/>
    <w:rsid w:val="00127A96"/>
    <w:rsid w:val="001308BF"/>
    <w:rsid w:val="0013277A"/>
    <w:rsid w:val="001339A8"/>
    <w:rsid w:val="00134CFF"/>
    <w:rsid w:val="00134E3F"/>
    <w:rsid w:val="00134F18"/>
    <w:rsid w:val="00135D47"/>
    <w:rsid w:val="00140983"/>
    <w:rsid w:val="001411C6"/>
    <w:rsid w:val="00141708"/>
    <w:rsid w:val="00145741"/>
    <w:rsid w:val="001519F2"/>
    <w:rsid w:val="00151A81"/>
    <w:rsid w:val="00151FDF"/>
    <w:rsid w:val="00152A26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4628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00F"/>
    <w:rsid w:val="001C6753"/>
    <w:rsid w:val="001C6E28"/>
    <w:rsid w:val="001C7C4B"/>
    <w:rsid w:val="001D02EC"/>
    <w:rsid w:val="001D0B7E"/>
    <w:rsid w:val="001D106B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2BE1"/>
    <w:rsid w:val="001F35F1"/>
    <w:rsid w:val="001F40D2"/>
    <w:rsid w:val="001F491D"/>
    <w:rsid w:val="001F4C7F"/>
    <w:rsid w:val="001F5FD5"/>
    <w:rsid w:val="002009CA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8C7"/>
    <w:rsid w:val="00207C16"/>
    <w:rsid w:val="00207FF5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286A"/>
    <w:rsid w:val="00233061"/>
    <w:rsid w:val="00234596"/>
    <w:rsid w:val="00234867"/>
    <w:rsid w:val="002348DF"/>
    <w:rsid w:val="00234984"/>
    <w:rsid w:val="002367F7"/>
    <w:rsid w:val="00237319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2BAF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7720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6F2B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3B3"/>
    <w:rsid w:val="002D796C"/>
    <w:rsid w:val="002E0115"/>
    <w:rsid w:val="002E06E4"/>
    <w:rsid w:val="002E15CC"/>
    <w:rsid w:val="002E2E19"/>
    <w:rsid w:val="002E55FE"/>
    <w:rsid w:val="002E7026"/>
    <w:rsid w:val="002E7559"/>
    <w:rsid w:val="002F1018"/>
    <w:rsid w:val="002F19C1"/>
    <w:rsid w:val="002F20FD"/>
    <w:rsid w:val="002F27D1"/>
    <w:rsid w:val="002F3506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3B50"/>
    <w:rsid w:val="00303C64"/>
    <w:rsid w:val="003050B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4CE"/>
    <w:rsid w:val="00395BD9"/>
    <w:rsid w:val="00395C82"/>
    <w:rsid w:val="003975B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4F6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4471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0B4F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152"/>
    <w:rsid w:val="004A4B62"/>
    <w:rsid w:val="004A4B71"/>
    <w:rsid w:val="004A4CD8"/>
    <w:rsid w:val="004A5D77"/>
    <w:rsid w:val="004B1553"/>
    <w:rsid w:val="004B2D86"/>
    <w:rsid w:val="004B36A3"/>
    <w:rsid w:val="004B3DF5"/>
    <w:rsid w:val="004B5BAC"/>
    <w:rsid w:val="004B5FB0"/>
    <w:rsid w:val="004B775D"/>
    <w:rsid w:val="004C1514"/>
    <w:rsid w:val="004C2038"/>
    <w:rsid w:val="004C4CAC"/>
    <w:rsid w:val="004C4F60"/>
    <w:rsid w:val="004C5BE3"/>
    <w:rsid w:val="004D0529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D7D04"/>
    <w:rsid w:val="004E13CC"/>
    <w:rsid w:val="004E1715"/>
    <w:rsid w:val="004E2EC9"/>
    <w:rsid w:val="004E4B1F"/>
    <w:rsid w:val="004E53FF"/>
    <w:rsid w:val="004E7373"/>
    <w:rsid w:val="004F056C"/>
    <w:rsid w:val="004F06AF"/>
    <w:rsid w:val="004F15B2"/>
    <w:rsid w:val="004F1CDF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051A"/>
    <w:rsid w:val="005115A8"/>
    <w:rsid w:val="005116D4"/>
    <w:rsid w:val="00511CF9"/>
    <w:rsid w:val="005120A9"/>
    <w:rsid w:val="00515ACF"/>
    <w:rsid w:val="00515D2B"/>
    <w:rsid w:val="005160B8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46BB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1B71"/>
    <w:rsid w:val="00554E41"/>
    <w:rsid w:val="00555A46"/>
    <w:rsid w:val="00556DEE"/>
    <w:rsid w:val="00557F65"/>
    <w:rsid w:val="00560BEA"/>
    <w:rsid w:val="005613E8"/>
    <w:rsid w:val="0056178B"/>
    <w:rsid w:val="00562A8C"/>
    <w:rsid w:val="0056356A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4EE4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96338"/>
    <w:rsid w:val="005A03BF"/>
    <w:rsid w:val="005A0EBF"/>
    <w:rsid w:val="005A17BE"/>
    <w:rsid w:val="005A3160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417A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529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6F7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08C"/>
    <w:rsid w:val="00642595"/>
    <w:rsid w:val="00644F4D"/>
    <w:rsid w:val="00644F8F"/>
    <w:rsid w:val="00645961"/>
    <w:rsid w:val="00652545"/>
    <w:rsid w:val="00653101"/>
    <w:rsid w:val="00653D46"/>
    <w:rsid w:val="006556D1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3DE5"/>
    <w:rsid w:val="006844F5"/>
    <w:rsid w:val="0068511E"/>
    <w:rsid w:val="00685802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3DA"/>
    <w:rsid w:val="006A7C9D"/>
    <w:rsid w:val="006B730E"/>
    <w:rsid w:val="006C1E18"/>
    <w:rsid w:val="006C2A66"/>
    <w:rsid w:val="006C5487"/>
    <w:rsid w:val="006C589C"/>
    <w:rsid w:val="006C6BA6"/>
    <w:rsid w:val="006C7BE9"/>
    <w:rsid w:val="006D007B"/>
    <w:rsid w:val="006D0647"/>
    <w:rsid w:val="006D1345"/>
    <w:rsid w:val="006D15DB"/>
    <w:rsid w:val="006D46E0"/>
    <w:rsid w:val="006D4E4A"/>
    <w:rsid w:val="006D5D24"/>
    <w:rsid w:val="006E0E66"/>
    <w:rsid w:val="006E0F6F"/>
    <w:rsid w:val="006E1CBC"/>
    <w:rsid w:val="006E53C7"/>
    <w:rsid w:val="006E600F"/>
    <w:rsid w:val="006E6FF2"/>
    <w:rsid w:val="006F2317"/>
    <w:rsid w:val="006F2E49"/>
    <w:rsid w:val="006F3303"/>
    <w:rsid w:val="0070031E"/>
    <w:rsid w:val="00701FCA"/>
    <w:rsid w:val="0070331E"/>
    <w:rsid w:val="00703563"/>
    <w:rsid w:val="00703BF4"/>
    <w:rsid w:val="00704F2A"/>
    <w:rsid w:val="00706B09"/>
    <w:rsid w:val="007119DE"/>
    <w:rsid w:val="007133F3"/>
    <w:rsid w:val="0071354F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5FE9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5EED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6A8D"/>
    <w:rsid w:val="00817A81"/>
    <w:rsid w:val="00822707"/>
    <w:rsid w:val="00822B3B"/>
    <w:rsid w:val="008231BD"/>
    <w:rsid w:val="00824915"/>
    <w:rsid w:val="00830A6C"/>
    <w:rsid w:val="00831001"/>
    <w:rsid w:val="00834DF0"/>
    <w:rsid w:val="008353D4"/>
    <w:rsid w:val="008356B4"/>
    <w:rsid w:val="00835D4A"/>
    <w:rsid w:val="0084022A"/>
    <w:rsid w:val="00844D35"/>
    <w:rsid w:val="00845A38"/>
    <w:rsid w:val="00845A61"/>
    <w:rsid w:val="00850C2E"/>
    <w:rsid w:val="00850C9D"/>
    <w:rsid w:val="00852182"/>
    <w:rsid w:val="00852B9D"/>
    <w:rsid w:val="00853F2E"/>
    <w:rsid w:val="00855FE5"/>
    <w:rsid w:val="008612AC"/>
    <w:rsid w:val="008627B6"/>
    <w:rsid w:val="008635F3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4D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1F12"/>
    <w:rsid w:val="008C2A40"/>
    <w:rsid w:val="008C5E2D"/>
    <w:rsid w:val="008D0FCB"/>
    <w:rsid w:val="008D19B6"/>
    <w:rsid w:val="008D3133"/>
    <w:rsid w:val="008D51CF"/>
    <w:rsid w:val="008D697E"/>
    <w:rsid w:val="008D6AFF"/>
    <w:rsid w:val="008D7146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2BF7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640C"/>
    <w:rsid w:val="00967A66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673B"/>
    <w:rsid w:val="009872AC"/>
    <w:rsid w:val="00990184"/>
    <w:rsid w:val="00990B4C"/>
    <w:rsid w:val="00991AD9"/>
    <w:rsid w:val="009923B0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03B5"/>
    <w:rsid w:val="00A31825"/>
    <w:rsid w:val="00A32913"/>
    <w:rsid w:val="00A32BFD"/>
    <w:rsid w:val="00A33810"/>
    <w:rsid w:val="00A349C4"/>
    <w:rsid w:val="00A34E58"/>
    <w:rsid w:val="00A3541E"/>
    <w:rsid w:val="00A37CD3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5757D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1BC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58A8"/>
    <w:rsid w:val="00A9614B"/>
    <w:rsid w:val="00A96750"/>
    <w:rsid w:val="00A97CD0"/>
    <w:rsid w:val="00A97FB7"/>
    <w:rsid w:val="00AA1382"/>
    <w:rsid w:val="00AA23CB"/>
    <w:rsid w:val="00AA4FE0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C9B"/>
    <w:rsid w:val="00AC50AD"/>
    <w:rsid w:val="00AC6637"/>
    <w:rsid w:val="00AC6E47"/>
    <w:rsid w:val="00AD0882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6CD3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B71"/>
    <w:rsid w:val="00B07FDA"/>
    <w:rsid w:val="00B13B9D"/>
    <w:rsid w:val="00B14373"/>
    <w:rsid w:val="00B15602"/>
    <w:rsid w:val="00B17151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2119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69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6A1"/>
    <w:rsid w:val="00BA27AC"/>
    <w:rsid w:val="00BA28B1"/>
    <w:rsid w:val="00BA2D8C"/>
    <w:rsid w:val="00BA3AF3"/>
    <w:rsid w:val="00BA427A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C1A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1B24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7A47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0DA3"/>
    <w:rsid w:val="00C449AD"/>
    <w:rsid w:val="00C459DA"/>
    <w:rsid w:val="00C46B3B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20D5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292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08B2"/>
    <w:rsid w:val="00CF192B"/>
    <w:rsid w:val="00CF2B4C"/>
    <w:rsid w:val="00CF423A"/>
    <w:rsid w:val="00D00113"/>
    <w:rsid w:val="00D00B7D"/>
    <w:rsid w:val="00D0109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04CC"/>
    <w:rsid w:val="00D60BB8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5F6E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6AAC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2F3"/>
    <w:rsid w:val="00E21627"/>
    <w:rsid w:val="00E2292E"/>
    <w:rsid w:val="00E22CEC"/>
    <w:rsid w:val="00E23523"/>
    <w:rsid w:val="00E24D3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339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397B"/>
    <w:rsid w:val="00F845C9"/>
    <w:rsid w:val="00F849C8"/>
    <w:rsid w:val="00F85591"/>
    <w:rsid w:val="00F85D03"/>
    <w:rsid w:val="00F8772B"/>
    <w:rsid w:val="00F906AB"/>
    <w:rsid w:val="00F928F6"/>
    <w:rsid w:val="00F93754"/>
    <w:rsid w:val="00FA0117"/>
    <w:rsid w:val="00FA0E4C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0838"/>
    <w:rsid w:val="00FB1625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21E0AA"/>
  <w15:docId w15:val="{DF99FD25-270D-4632-BD7F-58BB512AA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AF6CD3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3975B9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AF6CD3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975B9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52BF7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52BF7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png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png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136C50-359E-427C-8B7E-9DD7B2FE8B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72</Words>
  <Characters>3607</Characters>
  <Application>Microsoft Office Word</Application>
  <DocSecurity>0</DocSecurity>
  <Lines>30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17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2</cp:revision>
  <cp:lastPrinted>2017-11-21T16:11:00Z</cp:lastPrinted>
  <dcterms:created xsi:type="dcterms:W3CDTF">2019-11-18T19:09:00Z</dcterms:created>
  <dcterms:modified xsi:type="dcterms:W3CDTF">2019-11-18T1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